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97F6CC" w14:textId="1AC1D580" w:rsidR="00096699" w:rsidRDefault="008A6482">
      <w:r>
        <w:rPr>
          <w:noProof/>
        </w:rPr>
        <w:drawing>
          <wp:inline distT="0" distB="0" distL="0" distR="0" wp14:anchorId="78A3C8E3" wp14:editId="42311293">
            <wp:extent cx="5274310" cy="359981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9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E4446" w14:textId="302B19A7" w:rsidR="008A6482" w:rsidRPr="000249D6" w:rsidRDefault="008A6482">
      <w:pPr>
        <w:rPr>
          <w:rFonts w:ascii="宋体" w:eastAsia="宋体" w:hAnsi="宋体"/>
          <w:color w:val="FF0000"/>
          <w:sz w:val="24"/>
          <w:szCs w:val="28"/>
        </w:rPr>
      </w:pPr>
      <w:r w:rsidRPr="000249D6">
        <w:rPr>
          <w:rFonts w:ascii="宋体" w:eastAsia="宋体" w:hAnsi="宋体" w:hint="eastAsia"/>
          <w:color w:val="FF0000"/>
          <w:sz w:val="24"/>
          <w:szCs w:val="28"/>
        </w:rPr>
        <w:t>Run的回调函数：</w:t>
      </w:r>
    </w:p>
    <w:p w14:paraId="2AF2660A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unction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Run_Callback(hObject, eventdata, handles)</w:t>
      </w:r>
    </w:p>
    <w:p w14:paraId="30415318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>% hObject    handle to Run (see GCBO)</w:t>
      </w:r>
    </w:p>
    <w:p w14:paraId="551D81CE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>% eventdata  reserved - to be defined in a future version of MATLAB</w:t>
      </w:r>
    </w:p>
    <w:p w14:paraId="68099D9E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>% handles    structure with handles and user data (see GUIDATA)</w:t>
      </w:r>
    </w:p>
    <w:p w14:paraId="53F091CF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x;</w:t>
      </w:r>
    </w:p>
    <w:p w14:paraId="4F16A31E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y;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y2;</w:t>
      </w:r>
    </w:p>
    <w:p w14:paraId="327C8579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T;</w:t>
      </w:r>
    </w:p>
    <w:p w14:paraId="6E19490C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Rxy;</w:t>
      </w:r>
    </w:p>
    <w:p w14:paraId="5B14463F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33D7C683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Rxytemp = ifft(fft(y).*conj(fft(y2)));</w:t>
      </w:r>
    </w:p>
    <w:p w14:paraId="77E77171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Rxy = fftshift(Rxytemp);</w:t>
      </w:r>
    </w:p>
    <w:p w14:paraId="04F804CD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39DCCC9E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plot,x,y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b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66A2A050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handles.plot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y1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07ED11E1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lim(handles.plot,[0,T]);</w:t>
      </w:r>
    </w:p>
    <w:p w14:paraId="2CD39F09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on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;</w:t>
      </w:r>
    </w:p>
    <w:p w14:paraId="4D88DBE2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16684F1C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plot_2,x,y2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b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3AAFAF20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handles.plot_2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y2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00DE432F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lim(handles.plot_2,[0,T]);</w:t>
      </w:r>
    </w:p>
    <w:p w14:paraId="69C40C68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on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;</w:t>
      </w:r>
    </w:p>
    <w:p w14:paraId="211CE3AD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6C572662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lastRenderedPageBreak/>
        <w:t>plot(handles.plot_3,x,Rxy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b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666862D4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handles.plot_3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Rxy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4DA44824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lim(handles.plot_3,[0,T]);</w:t>
      </w:r>
    </w:p>
    <w:p w14:paraId="327060D9" w14:textId="77777777" w:rsidR="008A6482" w:rsidRDefault="008A6482" w:rsidP="008A648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on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;</w:t>
      </w:r>
    </w:p>
    <w:p w14:paraId="7E301292" w14:textId="0083EE8B" w:rsidR="008A6482" w:rsidRDefault="008A6482"/>
    <w:p w14:paraId="6062F9ED" w14:textId="0D257D62" w:rsidR="008A6482" w:rsidRPr="008A6482" w:rsidRDefault="008A6482">
      <w:pPr>
        <w:rPr>
          <w:rFonts w:ascii="宋体" w:eastAsia="宋体" w:hAnsi="宋体"/>
          <w:sz w:val="24"/>
          <w:szCs w:val="28"/>
        </w:rPr>
      </w:pPr>
      <w:r w:rsidRPr="008A6482">
        <w:rPr>
          <w:rFonts w:ascii="宋体" w:eastAsia="宋体" w:hAnsi="宋体" w:hint="eastAsia"/>
          <w:sz w:val="24"/>
          <w:szCs w:val="28"/>
        </w:rPr>
        <w:t>这种情况对应的算法为：</w:t>
      </w:r>
    </w:p>
    <w:p w14:paraId="7247C8B4" w14:textId="3CA2F19A" w:rsidR="008A6482" w:rsidRPr="008A6482" w:rsidRDefault="008A6482" w:rsidP="008A6482">
      <w:pPr>
        <w:pStyle w:val="a7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8"/>
        </w:rPr>
      </w:pPr>
      <w:r w:rsidRPr="008A6482">
        <w:rPr>
          <w:rFonts w:ascii="宋体" w:eastAsia="宋体" w:hAnsi="宋体" w:hint="eastAsia"/>
          <w:sz w:val="24"/>
          <w:szCs w:val="28"/>
        </w:rPr>
        <w:t>将信号y和y</w:t>
      </w:r>
      <w:r w:rsidRPr="008A6482">
        <w:rPr>
          <w:rFonts w:ascii="宋体" w:eastAsia="宋体" w:hAnsi="宋体"/>
          <w:sz w:val="24"/>
          <w:szCs w:val="28"/>
        </w:rPr>
        <w:t>2</w:t>
      </w:r>
      <w:r w:rsidRPr="008A6482">
        <w:rPr>
          <w:rFonts w:ascii="宋体" w:eastAsia="宋体" w:hAnsi="宋体" w:hint="eastAsia"/>
          <w:sz w:val="24"/>
          <w:szCs w:val="28"/>
        </w:rPr>
        <w:t>分别进行傅里叶变换；</w:t>
      </w:r>
    </w:p>
    <w:p w14:paraId="4D1F162F" w14:textId="7F55B135" w:rsidR="008A6482" w:rsidRPr="008A6482" w:rsidRDefault="008A6482" w:rsidP="008A6482">
      <w:pPr>
        <w:pStyle w:val="a7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8"/>
        </w:rPr>
      </w:pPr>
      <w:r w:rsidRPr="008A6482">
        <w:rPr>
          <w:rFonts w:ascii="宋体" w:eastAsia="宋体" w:hAnsi="宋体" w:hint="eastAsia"/>
          <w:sz w:val="24"/>
          <w:szCs w:val="28"/>
        </w:rPr>
        <w:t>将信号y的傅里叶变换与信号y</w:t>
      </w:r>
      <w:r w:rsidRPr="008A6482">
        <w:rPr>
          <w:rFonts w:ascii="宋体" w:eastAsia="宋体" w:hAnsi="宋体"/>
          <w:sz w:val="24"/>
          <w:szCs w:val="28"/>
        </w:rPr>
        <w:t>2</w:t>
      </w:r>
      <w:r w:rsidRPr="008A6482">
        <w:rPr>
          <w:rFonts w:ascii="宋体" w:eastAsia="宋体" w:hAnsi="宋体" w:hint="eastAsia"/>
          <w:sz w:val="24"/>
          <w:szCs w:val="28"/>
        </w:rPr>
        <w:t>傅里叶变换的共轭相乘；</w:t>
      </w:r>
    </w:p>
    <w:p w14:paraId="157C37B7" w14:textId="61F4A720" w:rsidR="008A6482" w:rsidRPr="008A6482" w:rsidRDefault="008A6482" w:rsidP="008A6482">
      <w:pPr>
        <w:pStyle w:val="a7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8"/>
        </w:rPr>
      </w:pPr>
      <w:r w:rsidRPr="008A6482">
        <w:rPr>
          <w:rFonts w:ascii="宋体" w:eastAsia="宋体" w:hAnsi="宋体" w:hint="eastAsia"/>
          <w:sz w:val="24"/>
          <w:szCs w:val="28"/>
        </w:rPr>
        <w:t>对上述计算结果进行傅里叶反变换</w:t>
      </w:r>
    </w:p>
    <w:p w14:paraId="01BC4ED2" w14:textId="0E0659BB" w:rsidR="008A6482" w:rsidRPr="008A6482" w:rsidRDefault="008A6482" w:rsidP="008A6482">
      <w:pPr>
        <w:pStyle w:val="a7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8"/>
        </w:rPr>
      </w:pPr>
      <w:r w:rsidRPr="008A6482">
        <w:rPr>
          <w:rFonts w:ascii="宋体" w:eastAsia="宋体" w:hAnsi="宋体" w:hint="eastAsia"/>
          <w:sz w:val="24"/>
          <w:szCs w:val="28"/>
        </w:rPr>
        <w:t>将零频点移到频谱中间</w:t>
      </w:r>
    </w:p>
    <w:p w14:paraId="24AD159B" w14:textId="02DE7F3C" w:rsidR="008A6482" w:rsidRPr="008A6482" w:rsidRDefault="008A6482" w:rsidP="008A6482">
      <w:pPr>
        <w:rPr>
          <w:rFonts w:ascii="宋体" w:eastAsia="宋体" w:hAnsi="宋体"/>
          <w:sz w:val="24"/>
          <w:szCs w:val="28"/>
        </w:rPr>
      </w:pPr>
      <w:r w:rsidRPr="008A6482">
        <w:rPr>
          <w:rFonts w:ascii="宋体" w:eastAsia="宋体" w:hAnsi="宋体" w:hint="eastAsia"/>
          <w:sz w:val="24"/>
          <w:szCs w:val="28"/>
        </w:rPr>
        <w:t>推导：</w:t>
      </w:r>
    </w:p>
    <w:p w14:paraId="2CC3CF54" w14:textId="59E4C179" w:rsidR="008A6482" w:rsidRDefault="008A6482" w:rsidP="008A6482">
      <w:pPr>
        <w:pStyle w:val="a7"/>
        <w:ind w:left="360" w:firstLineChars="0" w:firstLine="0"/>
        <w:jc w:val="center"/>
      </w:pPr>
      <w:r w:rsidRPr="008A6482">
        <w:rPr>
          <w:position w:val="-54"/>
        </w:rPr>
        <w:object w:dxaOrig="3120" w:dyaOrig="1120" w14:anchorId="749693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6pt;height:54pt" o:ole="">
            <v:imagedata r:id="rId8" o:title=""/>
          </v:shape>
          <o:OLEObject Type="Embed" ProgID="Equation.DSMT4" ShapeID="_x0000_i1026" DrawAspect="Content" ObjectID="_1664182016" r:id="rId9"/>
        </w:object>
      </w:r>
    </w:p>
    <w:p w14:paraId="1400CE54" w14:textId="4CB71E99" w:rsidR="000249D6" w:rsidRDefault="000249D6" w:rsidP="000249D6"/>
    <w:p w14:paraId="281DB7EA" w14:textId="5B7C0C3D" w:rsidR="000249D6" w:rsidRPr="000249D6" w:rsidRDefault="000249D6" w:rsidP="000249D6">
      <w:pPr>
        <w:rPr>
          <w:rFonts w:ascii="宋体" w:eastAsia="宋体" w:hAnsi="宋体"/>
          <w:color w:val="FF0000"/>
          <w:sz w:val="24"/>
          <w:szCs w:val="28"/>
        </w:rPr>
      </w:pPr>
      <w:r w:rsidRPr="000249D6">
        <w:rPr>
          <w:rFonts w:ascii="宋体" w:eastAsia="宋体" w:hAnsi="宋体" w:hint="eastAsia"/>
          <w:color w:val="FF0000"/>
          <w:sz w:val="24"/>
          <w:szCs w:val="28"/>
        </w:rPr>
        <w:t>Self的回调函数：</w:t>
      </w:r>
    </w:p>
    <w:p w14:paraId="3F0C5AF2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unction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self_xcorr_Callback(hObject, eventdata, handles)</w:t>
      </w:r>
    </w:p>
    <w:p w14:paraId="5809D6A5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>% hObject    handle to self_xcorr (see GCBO)</w:t>
      </w:r>
    </w:p>
    <w:p w14:paraId="0C7C64E4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>% eventdata  reserved - to be defined in a future version of MATLAB</w:t>
      </w:r>
    </w:p>
    <w:p w14:paraId="1B37365A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6"/>
          <w:szCs w:val="26"/>
        </w:rPr>
        <w:t>% handles    structure with handles and user data (see GUIDATA)</w:t>
      </w:r>
    </w:p>
    <w:p w14:paraId="302CE507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x;</w:t>
      </w:r>
    </w:p>
    <w:p w14:paraId="455AF836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y;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y2;</w:t>
      </w:r>
    </w:p>
    <w:p w14:paraId="4DF11213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T;</w:t>
      </w:r>
    </w:p>
    <w:p w14:paraId="344F304E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Rxy;</w:t>
      </w:r>
    </w:p>
    <w:p w14:paraId="5CFCEC29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6DFCDA33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184BD9A8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Rxy = xcorr(y,y2);</w:t>
      </w:r>
    </w:p>
    <w:p w14:paraId="30E9B0B6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N1=length(Rxy);</w:t>
      </w:r>
    </w:p>
    <w:p w14:paraId="102D162E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1=linspace(-T,T,N1);</w:t>
      </w:r>
    </w:p>
    <w:p w14:paraId="2CB890F1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3F9D4A2A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plot,x,y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b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1032F438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handles.plot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y1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0DCFBC59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lim(handles.plot,[0,T]);</w:t>
      </w:r>
    </w:p>
    <w:p w14:paraId="7579580D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4B33F3FE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plot_2,x,y2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b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23242820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handles.plot_2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y2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3D2406BA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lim(handles.plot_2,[0,T]);</w:t>
      </w:r>
    </w:p>
    <w:p w14:paraId="2A22E2C4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176240D6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plot_3,x1,Rxy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b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2F5E1E18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handles.plot_3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Rxy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48B55C14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lastRenderedPageBreak/>
        <w:t>xlim(handles.plot_3,[-T,T]);</w:t>
      </w:r>
    </w:p>
    <w:p w14:paraId="709A518A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on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;</w:t>
      </w:r>
    </w:p>
    <w:p w14:paraId="40EE74D3" w14:textId="6BEAAEDC" w:rsidR="000249D6" w:rsidRDefault="000249D6" w:rsidP="000249D6"/>
    <w:p w14:paraId="25431DDE" w14:textId="31200FAB" w:rsidR="000249D6" w:rsidRDefault="000249D6" w:rsidP="000249D6">
      <w:pPr>
        <w:rPr>
          <w:rFonts w:ascii="宋体" w:eastAsia="宋体" w:hAnsi="宋体"/>
          <w:sz w:val="24"/>
          <w:szCs w:val="28"/>
        </w:rPr>
      </w:pPr>
      <w:r w:rsidRPr="000249D6">
        <w:rPr>
          <w:rFonts w:ascii="宋体" w:eastAsia="宋体" w:hAnsi="宋体" w:hint="eastAsia"/>
          <w:sz w:val="24"/>
          <w:szCs w:val="28"/>
        </w:rPr>
        <w:t>self按钮直接调用MATLAB的API</w:t>
      </w:r>
      <w:r w:rsidRPr="000249D6">
        <w:rPr>
          <w:rFonts w:ascii="宋体" w:eastAsia="宋体" w:hAnsi="宋体"/>
          <w:sz w:val="24"/>
          <w:szCs w:val="28"/>
        </w:rPr>
        <w:t xml:space="preserve"> </w:t>
      </w:r>
      <w:r w:rsidRPr="000249D6">
        <w:rPr>
          <w:rFonts w:ascii="宋体" w:eastAsia="宋体" w:hAnsi="宋体" w:hint="eastAsia"/>
          <w:sz w:val="24"/>
          <w:szCs w:val="28"/>
        </w:rPr>
        <w:t>xcorr</w:t>
      </w:r>
      <w:r w:rsidRPr="000249D6">
        <w:rPr>
          <w:rFonts w:ascii="宋体" w:eastAsia="宋体" w:hAnsi="宋体"/>
          <w:sz w:val="24"/>
          <w:szCs w:val="28"/>
        </w:rPr>
        <w:t>()</w:t>
      </w:r>
    </w:p>
    <w:p w14:paraId="3605E4B8" w14:textId="1B243944" w:rsidR="000249D6" w:rsidRDefault="000249D6" w:rsidP="000249D6">
      <w:pPr>
        <w:rPr>
          <w:rFonts w:ascii="宋体" w:eastAsia="宋体" w:hAnsi="宋体"/>
          <w:sz w:val="24"/>
          <w:szCs w:val="28"/>
        </w:rPr>
      </w:pPr>
    </w:p>
    <w:p w14:paraId="57B5B80C" w14:textId="35C06AAC" w:rsidR="000249D6" w:rsidRPr="000249D6" w:rsidRDefault="000249D6" w:rsidP="000249D6">
      <w:pPr>
        <w:rPr>
          <w:rFonts w:ascii="宋体" w:eastAsia="宋体" w:hAnsi="宋体"/>
          <w:color w:val="FF0000"/>
          <w:sz w:val="24"/>
          <w:szCs w:val="28"/>
        </w:rPr>
      </w:pPr>
      <w:r w:rsidRPr="000249D6">
        <w:rPr>
          <w:rFonts w:ascii="宋体" w:eastAsia="宋体" w:hAnsi="宋体" w:hint="eastAsia"/>
          <w:color w:val="FF0000"/>
          <w:sz w:val="24"/>
          <w:szCs w:val="28"/>
        </w:rPr>
        <w:t>L</w:t>
      </w:r>
      <w:r w:rsidRPr="000249D6">
        <w:rPr>
          <w:rFonts w:ascii="宋体" w:eastAsia="宋体" w:hAnsi="宋体"/>
          <w:color w:val="FF0000"/>
          <w:sz w:val="24"/>
          <w:szCs w:val="28"/>
        </w:rPr>
        <w:t>oop</w:t>
      </w:r>
      <w:r w:rsidRPr="000249D6">
        <w:rPr>
          <w:rFonts w:ascii="宋体" w:eastAsia="宋体" w:hAnsi="宋体" w:hint="eastAsia"/>
          <w:color w:val="FF0000"/>
          <w:sz w:val="24"/>
          <w:szCs w:val="28"/>
        </w:rPr>
        <w:t>回调函数：</w:t>
      </w:r>
    </w:p>
    <w:p w14:paraId="43C74533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x;</w:t>
      </w:r>
    </w:p>
    <w:p w14:paraId="4EB691B0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y;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y2;</w:t>
      </w:r>
    </w:p>
    <w:p w14:paraId="4CFFF6D0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N;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T;</w:t>
      </w:r>
    </w:p>
    <w:p w14:paraId="12AC564B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k=1:N/2</w:t>
      </w:r>
    </w:p>
    <w:p w14:paraId="78772EB8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z0=0; z1(k)=0; z2(k)=0;</w:t>
      </w:r>
    </w:p>
    <w:p w14:paraId="0F4840E2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j=1:N</w:t>
      </w:r>
    </w:p>
    <w:p w14:paraId="61EDD147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z0=z0+y(j)*y2(j);</w:t>
      </w:r>
    </w:p>
    <w:p w14:paraId="7B826CF4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559AB683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z0=z0/N;</w:t>
      </w:r>
    </w:p>
    <w:p w14:paraId="2B58B2C2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j=1:N-k</w:t>
      </w:r>
    </w:p>
    <w:p w14:paraId="04CE76ED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z1(k)=z1(k)+y(j)*y2(j+k);</w:t>
      </w:r>
    </w:p>
    <w:p w14:paraId="7FB50948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5F320F48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z1(k)=z1(k)/(N-k);</w:t>
      </w:r>
    </w:p>
    <w:p w14:paraId="1E812E60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j=k:N</w:t>
      </w:r>
    </w:p>
    <w:p w14:paraId="5CDCDDF5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z2(k)=z2(k)+y(j)*y2(j-k+1);</w:t>
      </w:r>
    </w:p>
    <w:p w14:paraId="203BEBFA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35D8A5D8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z2(k)=z2(k)/(N-k);</w:t>
      </w:r>
    </w:p>
    <w:p w14:paraId="535F2902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04B50DE4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zz=[z2 z0 z1];</w:t>
      </w:r>
    </w:p>
    <w:p w14:paraId="30E2A757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N2=length(zz); x2=linspace(-T/2,T/2,N2);</w:t>
      </w:r>
    </w:p>
    <w:p w14:paraId="023A8156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plot,x,y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b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198073B8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handles.plot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y1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6FE42B84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lim(handles.plot,[0,T]);</w:t>
      </w:r>
    </w:p>
    <w:p w14:paraId="1F665759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on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;</w:t>
      </w:r>
    </w:p>
    <w:p w14:paraId="3431B67E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7232CC59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plot_2,x,y2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b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21D6649A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handles.plot_2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y2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38DE1B92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lim(handles.plot_2,[0,T]);</w:t>
      </w:r>
    </w:p>
    <w:p w14:paraId="3BD48FA6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on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;</w:t>
      </w:r>
    </w:p>
    <w:p w14:paraId="6497A473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14:paraId="288CC51E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plot_3,x2,zz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b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3B72D49C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title(handles.plot_3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Rxy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3F532DCD" w14:textId="77777777" w:rsidR="000249D6" w:rsidRDefault="000249D6" w:rsidP="000249D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on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;</w:t>
      </w:r>
    </w:p>
    <w:p w14:paraId="31C914B0" w14:textId="6622EF17" w:rsidR="000249D6" w:rsidRDefault="000249D6" w:rsidP="000249D6">
      <w:pPr>
        <w:rPr>
          <w:rFonts w:ascii="宋体" w:eastAsia="宋体" w:hAnsi="宋体"/>
          <w:sz w:val="24"/>
          <w:szCs w:val="28"/>
        </w:rPr>
      </w:pPr>
    </w:p>
    <w:p w14:paraId="653B311A" w14:textId="11099687" w:rsidR="000249D6" w:rsidRDefault="000249D6" w:rsidP="000249D6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使用</w:t>
      </w:r>
      <w:r w:rsidR="00DC5108">
        <w:rPr>
          <w:rFonts w:ascii="宋体" w:eastAsia="宋体" w:hAnsi="宋体" w:hint="eastAsia"/>
          <w:sz w:val="24"/>
          <w:szCs w:val="28"/>
        </w:rPr>
        <w:t>两重循环，不将信号转换的频域，公式：</w:t>
      </w:r>
    </w:p>
    <w:p w14:paraId="37E06840" w14:textId="7160D6BC" w:rsidR="00DC5108" w:rsidRDefault="00DC5108" w:rsidP="00DC5108">
      <w:pPr>
        <w:jc w:val="center"/>
        <w:rPr>
          <w:rFonts w:ascii="宋体" w:eastAsia="宋体" w:hAnsi="宋体"/>
          <w:sz w:val="24"/>
          <w:szCs w:val="28"/>
        </w:rPr>
      </w:pPr>
      <w:r w:rsidRPr="00DC5108">
        <w:rPr>
          <w:rFonts w:ascii="宋体" w:eastAsia="宋体" w:hAnsi="宋体"/>
          <w:position w:val="-28"/>
          <w:sz w:val="24"/>
          <w:szCs w:val="28"/>
        </w:rPr>
        <w:object w:dxaOrig="2420" w:dyaOrig="680" w14:anchorId="65ABA263">
          <v:shape id="_x0000_i1029" type="#_x0000_t75" style="width:120pt;height:36pt" o:ole="">
            <v:imagedata r:id="rId10" o:title=""/>
          </v:shape>
          <o:OLEObject Type="Embed" ProgID="Equation.DSMT4" ShapeID="_x0000_i1029" DrawAspect="Content" ObjectID="_1664182017" r:id="rId11"/>
        </w:object>
      </w:r>
    </w:p>
    <w:p w14:paraId="2B1AE57B" w14:textId="3D7D99D8" w:rsidR="00DC5108" w:rsidRDefault="00DC5108" w:rsidP="00DC5108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lastRenderedPageBreak/>
        <w:t>音频降噪：</w:t>
      </w:r>
    </w:p>
    <w:p w14:paraId="1683C0DF" w14:textId="23509DEA" w:rsidR="00DC5108" w:rsidRDefault="00DC5108" w:rsidP="00DC5108">
      <w:pPr>
        <w:rPr>
          <w:rFonts w:ascii="宋体" w:eastAsia="宋体" w:hAnsi="宋体"/>
          <w:sz w:val="24"/>
          <w:szCs w:val="28"/>
        </w:rPr>
      </w:pPr>
      <w:r>
        <w:rPr>
          <w:noProof/>
        </w:rPr>
        <w:drawing>
          <wp:inline distT="0" distB="0" distL="0" distR="0" wp14:anchorId="127EE556" wp14:editId="2EC6FFD0">
            <wp:extent cx="5274310" cy="3324860"/>
            <wp:effectExtent l="0" t="0" r="254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6DB32" w14:textId="2CF6E46A" w:rsidR="00DC5108" w:rsidRDefault="00DC5108" w:rsidP="00DC5108">
      <w:pPr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实现方法：</w:t>
      </w:r>
    </w:p>
    <w:p w14:paraId="16A5753A" w14:textId="0FABBA4E" w:rsidR="00DC5108" w:rsidRPr="00DC5108" w:rsidRDefault="00DC5108" w:rsidP="00DC5108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8"/>
        </w:rPr>
      </w:pPr>
      <w:r w:rsidRPr="00DC5108">
        <w:rPr>
          <w:rFonts w:ascii="宋体" w:eastAsia="宋体" w:hAnsi="宋体" w:hint="eastAsia"/>
          <w:sz w:val="24"/>
          <w:szCs w:val="28"/>
        </w:rPr>
        <w:t>在下载的音频上加上随机噪声（下载的噪声音频频率有问题）</w:t>
      </w:r>
    </w:p>
    <w:p w14:paraId="5382A2E8" w14:textId="30A350C5" w:rsidR="00DC5108" w:rsidRDefault="00DC5108" w:rsidP="00DC5108">
      <w:pPr>
        <w:pStyle w:val="a7"/>
        <w:ind w:left="360" w:firstLineChars="0" w:firstLine="0"/>
        <w:jc w:val="center"/>
        <w:rPr>
          <w:rFonts w:ascii="宋体" w:eastAsia="宋体" w:hAnsi="宋体"/>
          <w:sz w:val="24"/>
          <w:szCs w:val="28"/>
        </w:rPr>
      </w:pPr>
      <w:r>
        <w:rPr>
          <w:noProof/>
        </w:rPr>
        <w:drawing>
          <wp:inline distT="0" distB="0" distL="0" distR="0" wp14:anchorId="4EAF70F6" wp14:editId="3B8D6662">
            <wp:extent cx="2047875" cy="10477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5F6DA5" w14:textId="46DADD31" w:rsidR="006509E7" w:rsidRDefault="00DC5108" w:rsidP="006509E7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降噪方法：</w:t>
      </w:r>
      <w:r w:rsidR="006509E7">
        <w:rPr>
          <w:rFonts w:ascii="宋体" w:eastAsia="宋体" w:hAnsi="宋体" w:hint="eastAsia"/>
          <w:sz w:val="24"/>
          <w:szCs w:val="28"/>
        </w:rPr>
        <w:t>将音频信号进行傅里叶变换，将噪声信号进行傅里叶变换，然后相减</w:t>
      </w:r>
    </w:p>
    <w:p w14:paraId="49692000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228B22"/>
          <w:kern w:val="0"/>
          <w:sz w:val="26"/>
          <w:szCs w:val="26"/>
        </w:rPr>
        <w:t>% --- Executes on button press in spec.</w:t>
      </w:r>
    </w:p>
    <w:p w14:paraId="60FD7AE3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0000FF"/>
          <w:kern w:val="0"/>
          <w:sz w:val="26"/>
          <w:szCs w:val="26"/>
        </w:rPr>
        <w:t>function</w:t>
      </w: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spec_Callback(hObject, eventdata, handles)</w:t>
      </w:r>
    </w:p>
    <w:p w14:paraId="77603CF7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228B22"/>
          <w:kern w:val="0"/>
          <w:sz w:val="26"/>
          <w:szCs w:val="26"/>
        </w:rPr>
        <w:t>% hObject    handle to spec (see GCBO)</w:t>
      </w:r>
    </w:p>
    <w:p w14:paraId="420FBC27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228B22"/>
          <w:kern w:val="0"/>
          <w:sz w:val="26"/>
          <w:szCs w:val="26"/>
        </w:rPr>
        <w:t>% eventdata  reserved - to be defined in a future version of MATLAB</w:t>
      </w:r>
    </w:p>
    <w:p w14:paraId="70B1F7B6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228B22"/>
          <w:kern w:val="0"/>
          <w:sz w:val="26"/>
          <w:szCs w:val="26"/>
        </w:rPr>
        <w:t>% handles    structure with handles and user data (see GUIDATA)</w:t>
      </w:r>
    </w:p>
    <w:p w14:paraId="7678EF42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y_noi;</w:t>
      </w:r>
    </w:p>
    <w:p w14:paraId="187FB7C8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fftnoise;</w:t>
      </w:r>
    </w:p>
    <w:p w14:paraId="76BA306C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0000FF"/>
          <w:kern w:val="0"/>
          <w:sz w:val="26"/>
          <w:szCs w:val="26"/>
        </w:rPr>
        <w:t>global</w:t>
      </w: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music;</w:t>
      </w:r>
    </w:p>
    <w:p w14:paraId="5FE084FC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>ffty = fft(y_noi);</w:t>
      </w:r>
    </w:p>
    <w:p w14:paraId="435AAB29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>fftmusic = ffty - fftnoise;</w:t>
      </w:r>
    </w:p>
    <w:p w14:paraId="08652827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>plot(handles.axes6,abs(fftmusic),</w:t>
      </w:r>
      <w:r w:rsidRPr="006509E7"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2BC214FE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>music = ifft(fftmusic);</w:t>
      </w:r>
    </w:p>
    <w:p w14:paraId="4FAC3049" w14:textId="77777777" w:rsidR="006509E7" w:rsidRPr="006509E7" w:rsidRDefault="006509E7" w:rsidP="006509E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>plot(handles.Mu,music,</w:t>
      </w:r>
      <w:r w:rsidRPr="006509E7"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 w:rsidRPr="006509E7">
        <w:rPr>
          <w:rFonts w:ascii="Courier New" w:hAnsi="Courier New" w:cs="Courier New"/>
          <w:color w:val="000000"/>
          <w:kern w:val="0"/>
          <w:sz w:val="26"/>
          <w:szCs w:val="26"/>
        </w:rPr>
        <w:t>,1);</w:t>
      </w:r>
    </w:p>
    <w:p w14:paraId="55648128" w14:textId="555F7812" w:rsidR="006509E7" w:rsidRDefault="006509E7" w:rsidP="006509E7">
      <w:pPr>
        <w:pStyle w:val="a7"/>
        <w:ind w:left="420" w:firstLineChars="0" w:firstLine="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公式：</w:t>
      </w:r>
    </w:p>
    <w:p w14:paraId="4A8E3F6D" w14:textId="4F424FC4" w:rsidR="006509E7" w:rsidRPr="006509E7" w:rsidRDefault="0068226E" w:rsidP="006509E7">
      <w:pPr>
        <w:pStyle w:val="a7"/>
        <w:ind w:left="420" w:firstLineChars="0" w:firstLine="0"/>
        <w:rPr>
          <w:rFonts w:ascii="宋体" w:eastAsia="宋体" w:hAnsi="宋体" w:hint="eastAsia"/>
          <w:sz w:val="24"/>
          <w:szCs w:val="28"/>
        </w:rPr>
      </w:pPr>
      <w:r w:rsidRPr="0068226E">
        <w:rPr>
          <w:rFonts w:ascii="宋体" w:eastAsia="宋体" w:hAnsi="宋体"/>
          <w:position w:val="-46"/>
          <w:sz w:val="24"/>
          <w:szCs w:val="28"/>
        </w:rPr>
        <w:object w:dxaOrig="2299" w:dyaOrig="1060" w14:anchorId="7DFE07A9">
          <v:shape id="_x0000_i1033" type="#_x0000_t75" style="width:114pt;height:54pt" o:ole="">
            <v:imagedata r:id="rId14" o:title=""/>
          </v:shape>
          <o:OLEObject Type="Embed" ProgID="Equation.DSMT4" ShapeID="_x0000_i1033" DrawAspect="Content" ObjectID="_1664182018" r:id="rId15"/>
        </w:object>
      </w:r>
    </w:p>
    <w:sectPr w:rsidR="006509E7" w:rsidRPr="006509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61D173" w14:textId="77777777" w:rsidR="00CE2504" w:rsidRDefault="00CE2504" w:rsidP="008A6482">
      <w:r>
        <w:separator/>
      </w:r>
    </w:p>
  </w:endnote>
  <w:endnote w:type="continuationSeparator" w:id="0">
    <w:p w14:paraId="45BCDCE1" w14:textId="77777777" w:rsidR="00CE2504" w:rsidRDefault="00CE2504" w:rsidP="008A64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80E328" w14:textId="77777777" w:rsidR="00CE2504" w:rsidRDefault="00CE2504" w:rsidP="008A6482">
      <w:r>
        <w:separator/>
      </w:r>
    </w:p>
  </w:footnote>
  <w:footnote w:type="continuationSeparator" w:id="0">
    <w:p w14:paraId="40F80AC1" w14:textId="77777777" w:rsidR="00CE2504" w:rsidRDefault="00CE2504" w:rsidP="008A64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BBF7D01"/>
    <w:multiLevelType w:val="hybridMultilevel"/>
    <w:tmpl w:val="C39CD224"/>
    <w:lvl w:ilvl="0" w:tplc="64440F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A166FCB"/>
    <w:multiLevelType w:val="hybridMultilevel"/>
    <w:tmpl w:val="E3224CA2"/>
    <w:lvl w:ilvl="0" w:tplc="64440F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1A7FBD"/>
    <w:multiLevelType w:val="hybridMultilevel"/>
    <w:tmpl w:val="FCA4C4F4"/>
    <w:lvl w:ilvl="0" w:tplc="64440F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5CBD"/>
    <w:rsid w:val="000249D6"/>
    <w:rsid w:val="00096699"/>
    <w:rsid w:val="001316D0"/>
    <w:rsid w:val="0014719C"/>
    <w:rsid w:val="003813CC"/>
    <w:rsid w:val="00526710"/>
    <w:rsid w:val="006509E7"/>
    <w:rsid w:val="0068226E"/>
    <w:rsid w:val="008A6482"/>
    <w:rsid w:val="00CE2504"/>
    <w:rsid w:val="00DC5108"/>
    <w:rsid w:val="00E35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A273B5"/>
  <w15:chartTrackingRefBased/>
  <w15:docId w15:val="{2CED04C9-B45C-4FE8-B8BE-0A34160825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4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48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4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482"/>
    <w:rPr>
      <w:sz w:val="18"/>
      <w:szCs w:val="18"/>
    </w:rPr>
  </w:style>
  <w:style w:type="paragraph" w:styleId="a7">
    <w:name w:val="List Paragraph"/>
    <w:basedOn w:val="a"/>
    <w:uiPriority w:val="34"/>
    <w:qFormat/>
    <w:rsid w:val="008A648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5</Pages>
  <Words>420</Words>
  <Characters>2397</Characters>
  <Application>Microsoft Office Word</Application>
  <DocSecurity>0</DocSecurity>
  <Lines>19</Lines>
  <Paragraphs>5</Paragraphs>
  <ScaleCrop>false</ScaleCrop>
  <Company/>
  <LinksUpToDate>false</LinksUpToDate>
  <CharactersWithSpaces>2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磊 姚</dc:creator>
  <cp:keywords/>
  <dc:description/>
  <cp:lastModifiedBy>磊 姚</cp:lastModifiedBy>
  <cp:revision>2</cp:revision>
  <dcterms:created xsi:type="dcterms:W3CDTF">2020-10-14T02:15:00Z</dcterms:created>
  <dcterms:modified xsi:type="dcterms:W3CDTF">2020-10-14T04:00:00Z</dcterms:modified>
</cp:coreProperties>
</file>